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414" r:id="rId2"/>
    <p:sldId id="257" r:id="rId3"/>
    <p:sldId id="340" r:id="rId4"/>
    <p:sldId id="354" r:id="rId5"/>
    <p:sldId id="341" r:id="rId6"/>
    <p:sldId id="344" r:id="rId7"/>
    <p:sldId id="345" r:id="rId8"/>
    <p:sldId id="346" r:id="rId9"/>
    <p:sldId id="348" r:id="rId10"/>
    <p:sldId id="351" r:id="rId11"/>
    <p:sldId id="383" r:id="rId12"/>
    <p:sldId id="353" r:id="rId13"/>
    <p:sldId id="355" r:id="rId14"/>
    <p:sldId id="356" r:id="rId15"/>
    <p:sldId id="357" r:id="rId16"/>
    <p:sldId id="384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4" r:id="rId25"/>
    <p:sldId id="415" r:id="rId26"/>
    <p:sldId id="416" r:id="rId27"/>
    <p:sldId id="395" r:id="rId28"/>
    <p:sldId id="396" r:id="rId29"/>
    <p:sldId id="399" r:id="rId30"/>
    <p:sldId id="400" r:id="rId31"/>
    <p:sldId id="401" r:id="rId32"/>
    <p:sldId id="402" r:id="rId33"/>
    <p:sldId id="413" r:id="rId34"/>
    <p:sldId id="404" r:id="rId35"/>
    <p:sldId id="405" r:id="rId36"/>
    <p:sldId id="406" r:id="rId37"/>
    <p:sldId id="407" r:id="rId38"/>
    <p:sldId id="408" r:id="rId39"/>
    <p:sldId id="409" r:id="rId40"/>
    <p:sldId id="410" r:id="rId41"/>
    <p:sldId id="411" r:id="rId42"/>
    <p:sldId id="412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374" autoAdjust="0"/>
  </p:normalViewPr>
  <p:slideViewPr>
    <p:cSldViewPr>
      <p:cViewPr varScale="1">
        <p:scale>
          <a:sx n="35" d="100"/>
          <a:sy n="35" d="100"/>
        </p:scale>
        <p:origin x="924" y="5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8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46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758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4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22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79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73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470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Lê Hoàng Vĩnh - Trường THPT Tân Phướ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0C800E-A935-4B1A-A534-DCECF13EC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3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" y="33179"/>
            <a:ext cx="24383873" cy="13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272576" y="387164"/>
            <a:ext cx="17111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Ị LƯỢNG GIÁC CỦA MỘT GÓC BẤT KÌ TỪ 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ẾN 18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4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160" y="455251"/>
            <a:ext cx="1540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Ô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4910" y="185947"/>
            <a:ext cx="8738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59562" y="276523"/>
            <a:ext cx="2013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3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4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26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11" Type="http://schemas.openxmlformats.org/officeDocument/2006/relationships/image" Target="../media/image84.png"/><Relationship Id="rId5" Type="http://schemas.openxmlformats.org/officeDocument/2006/relationships/image" Target="../media/image34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39.wmf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3.bin"/><Relationship Id="rId36" Type="http://schemas.openxmlformats.org/officeDocument/2006/relationships/slide" Target="slide29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wmf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5.png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40.PNG"/><Relationship Id="rId3" Type="http://schemas.openxmlformats.org/officeDocument/2006/relationships/hyperlink" Target="EKIP-11-HH10-C2-B&#192;I-1-GTLG-C&#7910;A-G&#211;C-T&#7914;-0-&#272;&#7870;N-180.pptx" TargetMode="External"/><Relationship Id="rId7" Type="http://schemas.openxmlformats.org/officeDocument/2006/relationships/image" Target="../media/image85.wmf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194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6.wmf"/><Relationship Id="rId14" Type="http://schemas.openxmlformats.org/officeDocument/2006/relationships/image" Target="../media/image1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4.png"/><Relationship Id="rId5" Type="http://schemas.openxmlformats.org/officeDocument/2006/relationships/image" Target="../media/image2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9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 tro">
            <a:hlinkClick r:id="" action="ppaction://media"/>
            <a:extLst>
              <a:ext uri="{FF2B5EF4-FFF2-40B4-BE49-F238E27FC236}">
                <a16:creationId xmlns:a16="http://schemas.microsoft.com/office/drawing/2014/main" id="{FC8346A4-C33B-40BA-87E4-198D3C8413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0" y="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35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79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92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49483"/>
              </p:ext>
            </p:extLst>
          </p:nvPr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5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/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5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4249"/>
              </p:ext>
            </p:extLst>
          </p:nvPr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132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838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6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2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7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4364195" cy="893726"/>
              <a:chOff x="1175570" y="1834705"/>
              <a:chExt cx="4760531" cy="974891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494714" y="578941"/>
                <a:ext cx="90659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0" y="192657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8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 tro">
            <a:hlinkClick r:id="" action="ppaction://media"/>
            <a:extLst>
              <a:ext uri="{FF2B5EF4-FFF2-40B4-BE49-F238E27FC236}">
                <a16:creationId xmlns:a16="http://schemas.microsoft.com/office/drawing/2014/main" id="{FC8346A4-C33B-40BA-87E4-198D3C8413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0" y="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8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6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54441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430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1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400" y="5946763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21771" y="7696200"/>
                <a:ext cx="6807313" cy="11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7696200"/>
                <a:ext cx="6807313" cy="1118576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223272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8978214"/>
                <a:ext cx="4223272" cy="984693"/>
              </a:xfrm>
              <a:prstGeom prst="rect">
                <a:avLst/>
              </a:prstGeom>
              <a:blipFill>
                <a:blip r:embed="rId7"/>
                <a:stretch>
                  <a:fillRect t="-3727" r="-562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3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04954"/>
                </p:ext>
              </p:extLst>
            </p:nvPr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4" name="Equation" r:id="rId4" imgW="3060360" imgH="711000" progId="Equation.DSMT4">
                    <p:embed/>
                  </p:oleObj>
                </mc:Choice>
                <mc:Fallback>
                  <p:oleObj name="Equation" r:id="rId4" imgW="3060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363"/>
              </p:ext>
            </p:extLst>
          </p:nvPr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5" name="Equation" r:id="rId6" imgW="2654280" imgH="711000" progId="Equation.DSMT4">
                  <p:embed/>
                </p:oleObj>
              </mc:Choice>
              <mc:Fallback>
                <p:oleObj name="Equation" r:id="rId6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2844"/>
              </p:ext>
            </p:extLst>
          </p:nvPr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6" name="Equation" r:id="rId8" imgW="2501640" imgH="711000" progId="Equation.DSMT4">
                  <p:embed/>
                </p:oleObj>
              </mc:Choice>
              <mc:Fallback>
                <p:oleObj name="Equation" r:id="rId8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6872"/>
              </p:ext>
            </p:extLst>
          </p:nvPr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7" name="Equation" r:id="rId10" imgW="2768400" imgH="711000" progId="Equation.DSMT4">
                  <p:embed/>
                </p:oleObj>
              </mc:Choice>
              <mc:Fallback>
                <p:oleObj name="Equation" r:id="rId10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4780"/>
              </p:ext>
            </p:extLst>
          </p:nvPr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8" name="Equation" r:id="rId12" imgW="3009600" imgH="482400" progId="Equation.DSMT4">
                  <p:embed/>
                </p:oleObj>
              </mc:Choice>
              <mc:Fallback>
                <p:oleObj name="Equation" r:id="rId12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77138"/>
              </p:ext>
            </p:extLst>
          </p:nvPr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9" name="Equation" r:id="rId14" imgW="3441600" imgH="1536480" progId="Equation.DSMT4">
                  <p:embed/>
                </p:oleObj>
              </mc:Choice>
              <mc:Fallback>
                <p:oleObj name="Equation" r:id="rId14" imgW="3441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83517"/>
                </p:ext>
              </p:extLst>
            </p:nvPr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0" name="Equation" r:id="rId16" imgW="4584600" imgH="698400" progId="Equation.DSMT4">
                    <p:embed/>
                  </p:oleObj>
                </mc:Choice>
                <mc:Fallback>
                  <p:oleObj name="Equation" r:id="rId16" imgW="45846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70567"/>
              </p:ext>
            </p:extLst>
          </p:nvPr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1" name="Equation" r:id="rId18" imgW="3759120" imgH="698400" progId="Equation.DSMT4">
                  <p:embed/>
                </p:oleObj>
              </mc:Choice>
              <mc:Fallback>
                <p:oleObj name="Equation" r:id="rId18" imgW="375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2"/>
              </p:ext>
            </p:extLst>
          </p:nvPr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2" name="Equation" r:id="rId20" imgW="3720960" imgH="698400" progId="Equation.DSMT4">
                  <p:embed/>
                </p:oleObj>
              </mc:Choice>
              <mc:Fallback>
                <p:oleObj name="Equation" r:id="rId20" imgW="372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5637"/>
              </p:ext>
            </p:extLst>
          </p:nvPr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3" name="Equation" r:id="rId22" imgW="3924000" imgH="698400" progId="Equation.DSMT4">
                  <p:embed/>
                </p:oleObj>
              </mc:Choice>
              <mc:Fallback>
                <p:oleObj name="Equation" r:id="rId22" imgW="3924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31052"/>
              </p:ext>
            </p:extLst>
          </p:nvPr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4" name="Equation" r:id="rId24" imgW="4419360" imgH="482400" progId="Equation.DSMT4">
                  <p:embed/>
                </p:oleObj>
              </mc:Choice>
              <mc:Fallback>
                <p:oleObj name="Equation" r:id="rId24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88789"/>
              </p:ext>
            </p:extLst>
          </p:nvPr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5" name="Equation" r:id="rId26" imgW="5041800" imgH="1511280" progId="Equation.DSMT4">
                  <p:embed/>
                </p:oleObj>
              </mc:Choice>
              <mc:Fallback>
                <p:oleObj name="Equation" r:id="rId26" imgW="50418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3504"/>
              </p:ext>
            </p:extLst>
          </p:nvPr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6" name="Equation" r:id="rId28" imgW="2286000" imgH="1434960" progId="Equation.DSMT4">
                  <p:embed/>
                </p:oleObj>
              </mc:Choice>
              <mc:Fallback>
                <p:oleObj name="Equation" r:id="rId28" imgW="2286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3938"/>
              </p:ext>
            </p:extLst>
          </p:nvPr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7" name="Equation" r:id="rId30" imgW="2298600" imgH="1434960" progId="Equation.DSMT4">
                  <p:embed/>
                </p:oleObj>
              </mc:Choice>
              <mc:Fallback>
                <p:oleObj name="Equation" r:id="rId30" imgW="22986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934"/>
              </p:ext>
            </p:extLst>
          </p:nvPr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8" name="Equation" r:id="rId32" imgW="2387520" imgH="1434960" progId="Equation.DSMT4">
                  <p:embed/>
                </p:oleObj>
              </mc:Choice>
              <mc:Fallback>
                <p:oleObj name="Equation" r:id="rId32" imgW="2387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94714"/>
              </p:ext>
            </p:extLst>
          </p:nvPr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9" name="Equation" r:id="rId34" imgW="2311200" imgH="1434960" progId="Equation.DSMT4">
                  <p:embed/>
                </p:oleObj>
              </mc:Choice>
              <mc:Fallback>
                <p:oleObj name="Equation" r:id="rId34" imgW="23112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6" action="ppaction://hlinksldjump"/>
            <a:extLst>
              <a:ext uri="{FF2B5EF4-FFF2-40B4-BE49-F238E27FC236}">
                <a16:creationId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3447"/>
              </p:ext>
            </p:extLst>
          </p:nvPr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58289"/>
              </p:ext>
            </p:extLst>
          </p:nvPr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8762"/>
              </p:ext>
            </p:extLst>
          </p:nvPr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61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014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2412611" y="6310043"/>
            <a:ext cx="2787029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5486" y="3757212"/>
            <a:ext cx="256954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2361" y="11237229"/>
            <a:ext cx="2228850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1" y="7271590"/>
            <a:ext cx="2590308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2135" y="1901908"/>
            <a:ext cx="231375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79273" y="1813134"/>
            <a:ext cx="245173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621445"/>
            <a:ext cx="594360" cy="519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127447"/>
            <a:ext cx="7928153" cy="1926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909988" y="6435728"/>
            <a:ext cx="11961924" cy="28904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180226" tIns="90112" rIns="180226" bIns="90112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VNI-Times" pitchFamily="2" charset="0"/>
              </a:rPr>
              <a:t>			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y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;    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x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tan =       ;   cot =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616543" y="8039768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3" action="ppaction://hlinkpres?slideindex=1&amp;slidetitle="/>
          </p:cNvPr>
          <p:cNvSpPr/>
          <p:nvPr/>
        </p:nvSpPr>
        <p:spPr>
          <a:xfrm>
            <a:off x="14372036" y="2951878"/>
            <a:ext cx="7725964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65611"/>
            <a:ext cx="594360" cy="378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4" name="Equation" r:id="rId4" imgW="228501" imgH="495085" progId="Equation.DSMT4">
                    <p:embed/>
                  </p:oleObj>
                </mc:Choice>
                <mc:Fallback>
                  <p:oleObj name="Equation" r:id="rId4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5" name="Equation" r:id="rId6" imgW="241195" imgH="495085" progId="Equation.DSMT4">
                    <p:embed/>
                  </p:oleObj>
                </mc:Choice>
                <mc:Fallback>
                  <p:oleObj name="Equation" r:id="rId6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458298"/>
                </p:ext>
              </p:extLst>
            </p:nvPr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6" name="Equation" r:id="rId8" imgW="241195" imgH="495085" progId="Equation.DSMT4">
                    <p:embed/>
                  </p:oleObj>
                </mc:Choice>
                <mc:Fallback>
                  <p:oleObj name="Equation" r:id="rId8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446410"/>
                </p:ext>
              </p:extLst>
            </p:nvPr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7" name="Equation" r:id="rId10" imgW="228501" imgH="495085" progId="Equation.DSMT4">
                    <p:embed/>
                  </p:oleObj>
                </mc:Choice>
                <mc:Fallback>
                  <p:oleObj name="Equation" r:id="rId10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758207" y="117221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2975550" y="11006626"/>
            <a:ext cx="2422525" cy="138493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iöõa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vectô</a:t>
            </a:r>
            <a:endParaRPr lang="en-US" sz="3200" b="1" i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7905" y="6526926"/>
            <a:ext cx="3982006" cy="2743583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32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61">
                <a:extLst>
                  <a:ext uri="{FF2B5EF4-FFF2-40B4-BE49-F238E27FC236}">
                    <a16:creationId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560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hought Bubble: Cloud 7">
                <a:extLst>
                  <a:ext uri="{FF2B5EF4-FFF2-40B4-BE49-F238E27FC236}">
                    <a16:creationId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16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053" name="Equation" r:id="rId4" imgW="152280" imgH="139680" progId="Equation.DSMT4">
                          <p:embed/>
                        </p:oleObj>
                      </mc:Choice>
                      <mc:Fallback>
                        <p:oleObj name="Equation" r:id="rId4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5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8136"/>
              </p:ext>
            </p:extLst>
          </p:nvPr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68659"/>
              </p:ext>
            </p:extLst>
          </p:nvPr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946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12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13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8</TotalTime>
  <Words>3221</Words>
  <PresentationFormat>Custom</PresentationFormat>
  <Paragraphs>727</Paragraphs>
  <Slides>42</Slides>
  <Notes>17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AvantGarde-Demi</vt:lpstr>
      <vt:lpstr>Calibri</vt:lpstr>
      <vt:lpstr>Cambria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9T17:39:39Z</dcterms:modified>
</cp:coreProperties>
</file>